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956" r:id="rId6"/>
    <p:sldId id="1500" r:id="rId7"/>
    <p:sldId id="1253" r:id="rId8"/>
    <p:sldId id="1255" r:id="rId9"/>
    <p:sldId id="1501" r:id="rId10"/>
    <p:sldId id="1504" r:id="rId11"/>
    <p:sldId id="1502" r:id="rId12"/>
    <p:sldId id="1503" r:id="rId13"/>
    <p:sldId id="1540" r:id="rId14"/>
    <p:sldId id="1536" r:id="rId15"/>
    <p:sldId id="1186" r:id="rId16"/>
    <p:sldId id="1538" r:id="rId17"/>
    <p:sldId id="1310" r:id="rId18"/>
    <p:sldId id="1537" r:id="rId19"/>
    <p:sldId id="1541" r:id="rId20"/>
    <p:sldId id="1232" r:id="rId21"/>
    <p:sldId id="1545" r:id="rId22"/>
    <p:sldId id="1542" r:id="rId23"/>
    <p:sldId id="1559" r:id="rId24"/>
    <p:sldId id="1547" r:id="rId25"/>
    <p:sldId id="1561" r:id="rId26"/>
    <p:sldId id="330" r:id="rId27"/>
    <p:sldId id="331" r:id="rId28"/>
    <p:sldId id="332" r:id="rId29"/>
    <p:sldId id="285" r:id="rId30"/>
    <p:sldId id="319" r:id="rId31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18"/>
        <p:guide pos="382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tags" Target="tags/tag87.xml" /><Relationship Id="rId33" Type="http://schemas.openxmlformats.org/officeDocument/2006/relationships/presProps" Target="presProps.xml" /><Relationship Id="rId34" Type="http://schemas.openxmlformats.org/officeDocument/2006/relationships/viewProps" Target="viewProps.xml" /><Relationship Id="rId35" Type="http://schemas.openxmlformats.org/officeDocument/2006/relationships/theme" Target="theme/theme1.xml" /><Relationship Id="rId36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image" Target="file:///D:\qq&#25991;&#20214;\712321467\Image\C2C\Image2\%7b75232B38-A165-1FB7-499C-2E1C792CACB5%7d.png" TargetMode="External" /><Relationship Id="rId2" Type="http://schemas.openxmlformats.org/officeDocument/2006/relationships/slideLayout" Target="../slideLayouts/slideLayout2.xml" /><Relationship Id="rId20" Type="http://schemas.openxmlformats.org/officeDocument/2006/relationships/image" Target="../media/image1.png" /><Relationship Id="rId21" Type="http://schemas.openxmlformats.org/officeDocument/2006/relationships/image" Target="../media/image2.png" /><Relationship Id="rId22" Type="http://schemas.openxmlformats.org/officeDocument/2006/relationships/tags" Target="../tags/tag62.xml" /><Relationship Id="rId2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0" r:link="rId1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13.emf" /><Relationship Id="rId4" Type="http://schemas.openxmlformats.org/officeDocument/2006/relationships/image" Target="../media/image14.png" /><Relationship Id="rId5" Type="http://schemas.openxmlformats.org/officeDocument/2006/relationships/image" Target="../media/image15.png" /><Relationship Id="rId6" Type="http://schemas.openxmlformats.org/officeDocument/2006/relationships/image" Target="../media/image16.png" /><Relationship Id="rId7" Type="http://schemas.openxmlformats.org/officeDocument/2006/relationships/vmlDrawing" Target="../drawings/vmlDrawing2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7.png" /><Relationship Id="rId3" Type="http://schemas.openxmlformats.org/officeDocument/2006/relationships/image" Target="../media/image18.png" /><Relationship Id="rId4" Type="http://schemas.openxmlformats.org/officeDocument/2006/relationships/image" Target="../media/image19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0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1.png" /><Relationship Id="rId3" Type="http://schemas.openxmlformats.org/officeDocument/2006/relationships/image" Target="../media/image22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Relationship Id="rId3" Type="http://schemas.openxmlformats.org/officeDocument/2006/relationships/image" Target="../media/image2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Relationship Id="rId4" Type="http://schemas.openxmlformats.org/officeDocument/2006/relationships/image" Target="../media/image28.jpeg" /><Relationship Id="rId5" Type="http://schemas.openxmlformats.org/officeDocument/2006/relationships/image" Target="../media/image29.png" /><Relationship Id="rId6" Type="http://schemas.openxmlformats.org/officeDocument/2006/relationships/image" Target="../media/image30.jpeg" /><Relationship Id="rId7" Type="http://schemas.openxmlformats.org/officeDocument/2006/relationships/image" Target="../media/image31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Relationship Id="rId4" Type="http://schemas.openxmlformats.org/officeDocument/2006/relationships/image" Target="../media/image28.jpeg" /><Relationship Id="rId5" Type="http://schemas.openxmlformats.org/officeDocument/2006/relationships/image" Target="../media/image32.png" /><Relationship Id="rId6" Type="http://schemas.openxmlformats.org/officeDocument/2006/relationships/image" Target="../media/image33.png" /><Relationship Id="rId7" Type="http://schemas.openxmlformats.org/officeDocument/2006/relationships/image" Target="../media/image34.jpe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5.png" /><Relationship Id="rId3" Type="http://schemas.openxmlformats.org/officeDocument/2006/relationships/image" Target="../media/image36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7.png" /><Relationship Id="rId3" Type="http://schemas.openxmlformats.org/officeDocument/2006/relationships/image" Target="../media/image38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.png" /><Relationship Id="rId3" Type="http://schemas.openxmlformats.org/officeDocument/2006/relationships/image" Target="../media/image6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8.wmf" /><Relationship Id="rId4" Type="http://schemas.openxmlformats.org/officeDocument/2006/relationships/vmlDrawing" Target="../drawings/vmlDrawing1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9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542540" y="859790"/>
            <a:ext cx="713359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三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的概念与性质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50695" y="2212975"/>
            <a:ext cx="8717280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3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幂函数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2056" name="Picture 1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60" y="4884420"/>
            <a:ext cx="3862070" cy="1687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339215" y="1252855"/>
                <a:ext cx="9471660" cy="4351655"/>
              </a:xfrm>
              <a:prstGeom prst="rect">
                <a:avLst/>
              </a:prstGeom>
              <a:noFill/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,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和</a:t>
                </a:r>
                <a:r>
                  <a: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图象都通过点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,1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,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:r>
                  <a: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奇函数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偶函数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3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区间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0,+</a:t>
                </a:r>
                <a:r>
                  <a: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上，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, 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 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  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7030A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单调递增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endPara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单调递减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；</a:t>
                </a:r>
                <a:endPara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4)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第一象限内，函数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图象向上与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 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轴无限接近，</a:t>
                </a:r>
                <a:endParaRPr lang="zh-CN" altLang="en-US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向右与</a:t>
                </a:r>
                <a:r>
                  <a:rPr lang="en-US" altLang="zh-CN" sz="2800" i="1">
                    <a:solidFill>
                      <a:srgbClr val="7030A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轴无限接近</a:t>
                </a:r>
                <a:r>
                  <a:rPr lang="en-US" altLang="zh-CN" sz="2800">
                    <a:solidFill>
                      <a:srgbClr val="7030A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215" y="1252855"/>
                <a:ext cx="9471660" cy="4351655"/>
              </a:xfrm>
              <a:prstGeom prst="rect">
                <a:avLst/>
              </a:prstGeom>
              <a:blipFill rotWithShape="1">
                <a:blip r:embed="rId2"/>
                <a:stretch>
                  <a:fillRect l="-54" t="-992" r="-47" b="-102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 title=""/>
          <p:cNvSpPr txBox="1"/>
          <p:nvPr/>
        </p:nvSpPr>
        <p:spPr>
          <a:xfrm>
            <a:off x="1339215" y="499110"/>
            <a:ext cx="9471025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对照图象和表格，易得如下性质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2530" name="Object 3" title=""/>
          <p:cNvGraphicFramePr>
            <a:graphicFrameLocks noChangeAspect="1"/>
          </p:cNvGraphicFramePr>
          <p:nvPr/>
        </p:nvGraphicFramePr>
        <p:xfrm>
          <a:off x="7055062" y="3444241"/>
          <a:ext cx="2853267" cy="2622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3538855" imgH="3313430" progId="Word.Document.8">
                  <p:embed/>
                </p:oleObj>
              </mc:Choice>
              <mc:Fallback>
                <p:oleObj r:id="rId2" imgW="3538855" imgH="33134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55062" y="3444241"/>
                        <a:ext cx="2853267" cy="2622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587375" y="5137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550670" y="1035685"/>
                <a:ext cx="9090660" cy="22987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</a:rPr>
                  <a:t>1. 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如图所示，曲线是幂函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＝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2800" b="1" i="1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α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在第一象限内的图象，已知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α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分别取－</a:t>
                </a:r>
                <a:r>
                  <a:rPr lang="en-US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,1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四个值，则图象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sz="2800" b="1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1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sz="2800" b="1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sz="2800" b="1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，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C</a:t>
                </a:r>
                <a:r>
                  <a:rPr lang="en-US" sz="2800" b="1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4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对应的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α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依次为</a:t>
                </a:r>
                <a:r>
                  <a:rPr lang="en-US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____________</a:t>
                </a:r>
                <a:r>
                  <a:rPr lang="zh-CN" sz="28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．</a:t>
                </a:r>
                <a:endParaRPr lang="zh-CN" altLang="en-US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70" y="1035685"/>
                <a:ext cx="9090660" cy="2298700"/>
              </a:xfrm>
              <a:prstGeom prst="rect">
                <a:avLst/>
              </a:prstGeom>
              <a:blipFill rotWithShape="1">
                <a:blip r:embed="rId4"/>
                <a:stretch>
                  <a:fillRect l="-56" t="-1878" r="-49" b="-193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6" name="文本框 5" title=""/>
              <p:cNvSpPr txBox="1"/>
              <p:nvPr/>
            </p:nvSpPr>
            <p:spPr>
              <a:xfrm>
                <a:off x="1550670" y="4531995"/>
                <a:ext cx="3827145" cy="70104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8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答案：</a:t>
                </a:r>
                <a:r>
                  <a:rPr lang="en-US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2</a:t>
                </a:r>
                <a:r>
                  <a:rPr lang="zh-CN" altLang="en-US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，</a:t>
                </a:r>
                <a:r>
                  <a:rPr lang="en-US" altLang="zh-CN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1</a:t>
                </a:r>
                <a:r>
                  <a:rPr lang="zh-CN" altLang="en-US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𝟏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r>
                  <a:rPr lang="zh-CN" altLang="en-US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，</a:t>
                </a:r>
                <a:r>
                  <a:rPr lang="en-US" altLang="zh-CN" sz="28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-1</a:t>
                </a:r>
                <a:endParaRPr lang="en-US" altLang="zh-CN" sz="2800" b="1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70" y="4531995"/>
                <a:ext cx="3827145" cy="701040"/>
              </a:xfrm>
              <a:prstGeom prst="rect">
                <a:avLst/>
              </a:prstGeom>
              <a:blipFill rotWithShape="1">
                <a:blip r:embed="rId5"/>
                <a:stretch>
                  <a:fillRect l="-133" t="-725" r="-116" b="-634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1493500" y="10820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587375" y="5137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593215" y="1144270"/>
                <a:ext cx="9272270" cy="122491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2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幂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图象过点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求这个函数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解析式．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215" y="1144270"/>
                <a:ext cx="9272270" cy="1224915"/>
              </a:xfrm>
              <a:prstGeom prst="rect">
                <a:avLst/>
              </a:prstGeom>
              <a:blipFill rotWithShape="1">
                <a:blip r:embed="rId2"/>
                <a:stretch>
                  <a:fillRect l="-68" t="-518" r="-68" b="-518"/>
                </a:stretch>
              </a:blipFill>
              <a:ln w="12700" cmpd="sng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593215" y="2477770"/>
                <a:ext cx="9272270" cy="20066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仿宋" panose="02010609060101010101" charset="-122"/>
                    <a:sym typeface="+mn-ea"/>
                  </a:rPr>
                  <a:t>3．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利用幂函数的性质，比较下列各题中两个值的大小：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１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.5)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.4)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　　　　　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２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215" y="2477770"/>
                <a:ext cx="9272270" cy="2006600"/>
              </a:xfrm>
              <a:prstGeom prst="rect">
                <a:avLst/>
              </a:prstGeom>
              <a:blipFill rotWithShape="1">
                <a:blip r:embed="rId3"/>
                <a:stretch>
                  <a:fillRect l="-55" t="-253" r="-48" b="-222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593215" y="4624705"/>
                <a:ext cx="9272270" cy="146050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答案：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.</a:t>
                </a:r>
                <a:r>
                  <a:rPr lang="zh-CN" altLang="en-US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FF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  2. 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１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.5)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－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.4)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  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２)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gt;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.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215" y="4624705"/>
                <a:ext cx="9272270" cy="1460500"/>
              </a:xfrm>
              <a:prstGeom prst="rect">
                <a:avLst/>
              </a:prstGeom>
              <a:blipFill rotWithShape="1">
                <a:blip r:embed="rId4"/>
                <a:stretch>
                  <a:fillRect l="-55" t="-348" r="-48" b="-304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618230" y="325755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717675" y="128778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3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幂函数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71905" y="2134870"/>
            <a:ext cx="9596755" cy="1370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由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2=1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-3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舍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,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由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6=0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得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2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297940" y="346710"/>
                <a:ext cx="9596755" cy="13963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1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2)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  <m:r>
                            <a:rPr lang="en-US" altLang="zh-CN" sz="32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3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6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是幂函数，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求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40" y="346710"/>
                <a:ext cx="9596755" cy="1396365"/>
              </a:xfrm>
              <a:prstGeom prst="rect">
                <a:avLst/>
              </a:prstGeom>
              <a:blipFill rotWithShape="1">
                <a:blip r:embed="rId2"/>
                <a:stretch>
                  <a:fillRect l="-53" t="-4002" r="-46" b="-318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272540" y="4582160"/>
            <a:ext cx="9596755" cy="1210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根据幂函数的定义，令系数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常数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,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联立解方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程组即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3347" y="2427605"/>
            <a:ext cx="673298" cy="174498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271270" y="1769745"/>
                <a:ext cx="9597390" cy="361569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由已知，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3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即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又因为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*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，所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1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或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时，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定义域为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为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0,+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且单调递减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</a:t>
                </a:r>
                <a:endParaRPr lang="zh-CN" altLang="en-US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符号题意；</a:t>
                </a:r>
                <a:endParaRPr lang="zh-CN" altLang="en-US" sz="2800">
                  <a:solidFill>
                    <a:srgbClr val="0000FF"/>
                  </a:solidFill>
                  <a:latin typeface="Cambria Math" panose="02040503050406030204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当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2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时，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定义域为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{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Calibri"/>
                    <a:ea typeface="仿宋" panose="02010609060101010101" charset="-122"/>
                    <a:cs typeface="Calibri" panose="020f0502020204030204" charset="0"/>
                    <a:sym typeface="+mn-ea"/>
                  </a:rPr>
                  <a:t>│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i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≠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}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与已知不符！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故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1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270" y="1769745"/>
                <a:ext cx="9597390" cy="3615690"/>
              </a:xfrm>
              <a:prstGeom prst="rect">
                <a:avLst/>
              </a:prstGeom>
              <a:blipFill rotWithShape="1">
                <a:blip r:embed="rId2"/>
                <a:stretch>
                  <a:fillRect l="-53" t="-140" r="-46" b="-123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271905" y="186690"/>
                <a:ext cx="9596755" cy="15690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2.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幂函数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𝑛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32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*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定义域为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0,+</a:t>
                </a:r>
                <a:r>
                  <a:rPr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endPara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且单调递减，求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值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905" y="186690"/>
                <a:ext cx="9596755" cy="1569085"/>
              </a:xfrm>
              <a:prstGeom prst="rect">
                <a:avLst/>
              </a:prstGeom>
              <a:blipFill rotWithShape="1">
                <a:blip r:embed="rId3"/>
                <a:stretch>
                  <a:fillRect l="-53" t="-3561" r="-46" b="-283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272540" y="5411470"/>
            <a:ext cx="9610090" cy="1210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依据幂函数定义求出参数值后，要代回解析式中检验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看其它的条件是否也满足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i="1">
              <a:solidFill>
                <a:srgbClr val="0000FF"/>
              </a:solidFill>
              <a:latin typeface="Cambria Math" panose="02040503050406030204" charset="0"/>
              <a:ea typeface="仿宋" panose="02010609060101010101" charset="-122"/>
              <a:cs typeface="Cambria Math" panose="02040503050406030204" charset="0"/>
              <a:sym typeface="微软雅黑" panose="020b0503020204020204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3347" y="2427605"/>
            <a:ext cx="673298" cy="174498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298575" y="2134870"/>
                <a:ext cx="9570085" cy="234442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由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2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得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1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或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-2(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舍去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；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且定义域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[0,+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上为增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由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)&g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)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得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 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解得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1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0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575" y="2134870"/>
                <a:ext cx="9570085" cy="2344420"/>
              </a:xfrm>
              <a:prstGeom prst="rect">
                <a:avLst/>
              </a:prstGeom>
              <a:blipFill rotWithShape="1">
                <a:blip r:embed="rId2"/>
                <a:stretch>
                  <a:fillRect l="-53" t="-1842" r="-46" b="-19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297940" y="266700"/>
                <a:ext cx="9596755" cy="158559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 fontAlgn="auto"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幂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𝑚</m:t>
                              </m:r>
                              <m:r>
                                <a:rPr lang="en-US" altLang="zh-CN" sz="2800" i="1" baseline="30000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+</m:t>
                              </m:r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N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*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Cambria Math" panose="02040503050406030204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图象经过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2, 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), 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试确定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值，并求满足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2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)&g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实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的取值范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40" y="266700"/>
                <a:ext cx="9596755" cy="1585595"/>
              </a:xfrm>
              <a:prstGeom prst="rect">
                <a:avLst/>
              </a:prstGeom>
              <a:blipFill rotWithShape="1">
                <a:blip r:embed="rId3"/>
                <a:stretch>
                  <a:fillRect l="-53" t="-2723" r="-46" b="-280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272540" y="4733290"/>
            <a:ext cx="9596755" cy="1210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利用待定系数法求出参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进而利用幂函数的单调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性解不等式即可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3347" y="2427605"/>
            <a:ext cx="673298" cy="174498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Text Box 2" title=""/>
          <p:cNvSpPr txBox="1"/>
          <p:nvPr/>
        </p:nvSpPr>
        <p:spPr>
          <a:xfrm>
            <a:off x="1440180" y="478790"/>
            <a:ext cx="9330690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ct val="0"/>
              </a:spcBef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a+2)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0.5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8-2a)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0.5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求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取值范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en-US" altLang="zh-CN" sz="3200">
                <a:solidFill>
                  <a:schemeClr val="hlink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</a:t>
            </a:r>
            <a:endParaRPr lang="en-US" altLang="zh-CN" sz="2800" b="1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439545" y="2026285"/>
                <a:ext cx="9330690" cy="19367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考察函数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−</m:t>
                          </m:r>
                          <m:f>
                            <m:fPr>
                              <m:type m:val="bar"/>
                              <m:ctrlP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定义域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0,+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∞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且单调递减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 +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8-2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0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，</a:t>
                </a:r>
                <a:endPara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       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解得：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Cambria Math" panose="02040503050406030204" charset="0"/>
                    <a:sym typeface="+mn-ea"/>
                  </a:rPr>
                  <a:t> 2&lt;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545" y="2026285"/>
                <a:ext cx="9330690" cy="1936750"/>
              </a:xfrm>
              <a:prstGeom prst="rect">
                <a:avLst/>
              </a:prstGeom>
              <a:blipFill rotWithShape="1">
                <a:blip r:embed="rId2"/>
                <a:stretch>
                  <a:fillRect l="-54" t="-262" r="-48" b="-230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 title=""/>
          <p:cNvSpPr txBox="1"/>
          <p:nvPr/>
        </p:nvSpPr>
        <p:spPr>
          <a:xfrm>
            <a:off x="469570" y="1842135"/>
            <a:ext cx="679780" cy="224980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数据分析</a:t>
            </a:r>
            <a:endParaRPr lang="zh-CN" altLang="en-US" sz="2400">
              <a:solidFill>
                <a:srgbClr val="C00000"/>
              </a:solidFill>
              <a:latin typeface="幼圆" panose="02010509060101010101" charset="-122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438910" y="4680585"/>
            <a:ext cx="9331960" cy="1210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逆向运用函数的单调性，把函数式的不等关系化归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参数式的不等关系，从而解出参数范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 title=""/>
          <p:cNvGrpSpPr/>
          <p:nvPr/>
        </p:nvGrpSpPr>
        <p:grpSpPr>
          <a:xfrm>
            <a:off x="3857625" y="3212465"/>
            <a:ext cx="4432935" cy="2317750"/>
            <a:chOff x="7991" y="3288"/>
            <a:chExt cx="6981" cy="365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28" y="4269"/>
              <a:ext cx="2296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51" y="3288"/>
              <a:ext cx="2721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1717675" y="128778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3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幂函数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1259840" y="3592830"/>
            <a:ext cx="9596755" cy="2889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由已知，得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=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解得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=-1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=2;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0,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∞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内函数图象是上升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2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(2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由已知条件，结合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图象，得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且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;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得：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0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1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56665" y="187960"/>
            <a:ext cx="9596755" cy="32905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已知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)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2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幂函数，且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(0,+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∞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内函数图象是上升的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(1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求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值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(2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若存在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使得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上的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值域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求实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值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67670" y="1675130"/>
            <a:ext cx="683890" cy="35077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逻辑推理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数形结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1717675" y="1287780"/>
            <a:ext cx="8717280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3.3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幂函数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417320" y="233680"/>
                <a:ext cx="9264650" cy="14001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.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当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∈[0,1]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函数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(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x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lang="en-US" sz="2800" b="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图象与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有且只有一个交点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正实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取值范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233680"/>
                <a:ext cx="9264650" cy="1400175"/>
              </a:xfrm>
              <a:prstGeom prst="rect">
                <a:avLst/>
              </a:prstGeom>
              <a:blipFill rotWithShape="1">
                <a:blip r:embed="rId2"/>
                <a:stretch>
                  <a:fillRect l="-55" t="-3084" r="-48" b="-31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图片 101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3556000" y="1072833"/>
            <a:ext cx="114300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title=""/>
          <p:cNvPicPr/>
          <p:nvPr/>
        </p:nvPicPr>
        <p:blipFill>
          <a:blip r:embed="rId4"/>
          <a:stretch>
            <a:fillRect/>
          </a:stretch>
        </p:blipFill>
        <p:spPr>
          <a:xfrm>
            <a:off x="3556000" y="2540953"/>
            <a:ext cx="4057650" cy="260350"/>
          </a:xfrm>
          <a:prstGeom prst="rect">
            <a:avLst/>
          </a:prstGeom>
          <a:noFill/>
          <a:ln w="9525">
            <a:noFill/>
          </a:ln>
        </p:spPr>
      </p:pic>
      <mc:AlternateContent>
        <mc:Choice Requires="a14">
          <p:sp>
            <p:nvSpPr>
              <p:cNvPr id="10" name="文本框 9" title=""/>
              <p:cNvSpPr txBox="1"/>
              <p:nvPr/>
            </p:nvSpPr>
            <p:spPr>
              <a:xfrm>
                <a:off x="1417320" y="1681480"/>
                <a:ext cx="9264015" cy="16827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函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(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x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的对称轴为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.</a:t>
                </a:r>
                <a:endPara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1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≥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，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即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0&lt;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≤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如下图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1681480"/>
                <a:ext cx="9264015" cy="1682750"/>
              </a:xfrm>
              <a:prstGeom prst="rect">
                <a:avLst/>
              </a:prstGeom>
              <a:blipFill rotWithShape="1">
                <a:blip r:embed="rId5"/>
                <a:stretch>
                  <a:fillRect l="-55" t="-2566" r="-48" b="-26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 title=""/>
          <p:cNvPicPr/>
          <p:nvPr/>
        </p:nvPicPr>
        <p:blipFill>
          <a:blip r:embed="rId6"/>
          <a:srcRect t="3506" b="5651"/>
          <a:stretch>
            <a:fillRect/>
          </a:stretch>
        </p:blipFill>
        <p:spPr>
          <a:xfrm>
            <a:off x="4884420" y="3429000"/>
            <a:ext cx="2313305" cy="1908810"/>
          </a:xfrm>
          <a:prstGeom prst="rect">
            <a:avLst/>
          </a:prstGeom>
          <a:noFill/>
          <a:ln w="9525">
            <a:noFill/>
          </a:ln>
        </p:spPr>
      </p:pic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417320" y="5376545"/>
                <a:ext cx="9264650" cy="122491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函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(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x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与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有且只有一个</a:t>
                </a:r>
                <a:endParaRPr 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交点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符合题意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5376545"/>
                <a:ext cx="9264650" cy="1224915"/>
              </a:xfrm>
              <a:prstGeom prst="rect">
                <a:avLst/>
              </a:prstGeom>
              <a:blipFill rotWithShape="1">
                <a:blip r:embed="rId7"/>
                <a:stretch>
                  <a:fillRect l="-55" t="-3525" r="-48" b="-363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 title=""/>
          <p:cNvSpPr txBox="1"/>
          <p:nvPr/>
        </p:nvSpPr>
        <p:spPr>
          <a:xfrm>
            <a:off x="444805" y="1512570"/>
            <a:ext cx="679780" cy="36950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数形结合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分类讨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100" name="文本框 99" title=""/>
              <p:cNvSpPr txBox="1"/>
              <p:nvPr/>
            </p:nvSpPr>
            <p:spPr>
              <a:xfrm>
                <a:off x="1417320" y="233680"/>
                <a:ext cx="9264650" cy="14001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.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已知当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∈[0,1]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时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函数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(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x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lang="en-US" sz="2800" b="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zh-CN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图象与</a:t>
                </a:r>
                <a:r>
                  <a:rPr lang="en-US" sz="2800" b="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lang="en-US" sz="2800" b="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+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有且只有一个交点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,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求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正实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取值范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0" name="文本框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233680"/>
                <a:ext cx="9264650" cy="1400175"/>
              </a:xfrm>
              <a:prstGeom prst="rect">
                <a:avLst/>
              </a:prstGeom>
              <a:blipFill rotWithShape="1">
                <a:blip r:embed="rId2"/>
                <a:stretch>
                  <a:fillRect l="-55" t="-3084" r="-48" b="-317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图片 101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3556000" y="1072833"/>
            <a:ext cx="114300" cy="266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title=""/>
          <p:cNvPicPr/>
          <p:nvPr/>
        </p:nvPicPr>
        <p:blipFill>
          <a:blip r:embed="rId4"/>
          <a:stretch>
            <a:fillRect/>
          </a:stretch>
        </p:blipFill>
        <p:spPr>
          <a:xfrm>
            <a:off x="3556000" y="2540953"/>
            <a:ext cx="4057650" cy="260350"/>
          </a:xfrm>
          <a:prstGeom prst="rect">
            <a:avLst/>
          </a:prstGeom>
          <a:noFill/>
          <a:ln w="9525">
            <a:noFill/>
          </a:ln>
        </p:spPr>
      </p:pic>
      <mc:AlternateContent>
        <mc:Choice Requires="a14">
          <p:sp>
            <p:nvSpPr>
              <p:cNvPr id="10" name="文本框 9" title=""/>
              <p:cNvSpPr txBox="1"/>
              <p:nvPr/>
            </p:nvSpPr>
            <p:spPr>
              <a:xfrm>
                <a:off x="1417320" y="1663700"/>
                <a:ext cx="7010400" cy="16827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函数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(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x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-1)</a:t>
                </a:r>
                <a:r>
                  <a:rPr lang="en-US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2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的图象的对称轴为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.</a:t>
                </a:r>
                <a:endPara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    </a:t>
                </a:r>
                <a:r>
                  <a:rPr 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(2)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当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&lt;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&l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仿宋" panose="02010609060101010101" charset="-122"/>
                    <a:sym typeface="+mn-ea"/>
                  </a:rPr>
                  <a:t>，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即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Cambria Math" panose="02040503050406030204" charset="0"/>
                    <a:sym typeface="+mn-ea"/>
                  </a:rPr>
                  <a:t>&gt;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时</a:t>
                </a:r>
                <a:r>
                  <a:rPr lang="zh-CN" alt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如右图，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1663700"/>
                <a:ext cx="7010400" cy="1682750"/>
              </a:xfrm>
              <a:prstGeom prst="rect">
                <a:avLst/>
              </a:prstGeom>
              <a:blipFill rotWithShape="1">
                <a:blip r:embed="rId5"/>
                <a:stretch>
                  <a:fillRect l="-72" t="-2566" r="-63" b="-26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11" name="文本框 10" title=""/>
              <p:cNvSpPr txBox="1"/>
              <p:nvPr/>
            </p:nvSpPr>
            <p:spPr>
              <a:xfrm>
                <a:off x="1417320" y="4003040"/>
                <a:ext cx="9264015" cy="122491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要使二者只有一个交点,则需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在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1时的值小于等于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y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=(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x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值,即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+1≤(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-1)</a:t>
                </a:r>
                <a:r>
                  <a:rPr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,解得</a:t>
                </a:r>
                <a:r>
                  <a:rPr lang="en-US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m</a:t>
                </a:r>
                <a:r>
                  <a:rPr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≥3,</a:t>
                </a:r>
                <a:endParaRPr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4003040"/>
                <a:ext cx="9264015" cy="1224915"/>
              </a:xfrm>
              <a:prstGeom prst="rect">
                <a:avLst/>
              </a:prstGeom>
              <a:blipFill rotWithShape="1">
                <a:blip r:embed="rId6"/>
                <a:stretch>
                  <a:fillRect l="-55" t="-415" r="-48" b="-363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05" title=""/>
          <p:cNvPicPr>
            <a:picLocks noChangeAspect="1" noChangeArrowheads="1"/>
          </p:cNvPicPr>
          <p:nvPr/>
        </p:nvPicPr>
        <p:blipFill>
          <a:blip r:embed="rId7"/>
          <a:srcRect t="4574" b="6417"/>
          <a:stretch>
            <a:fillRect/>
          </a:stretch>
        </p:blipFill>
        <p:spPr>
          <a:xfrm>
            <a:off x="8493125" y="1781810"/>
            <a:ext cx="2227580" cy="1779270"/>
          </a:xfrm>
          <a:prstGeom prst="rect">
            <a:avLst/>
          </a:prstGeom>
          <a:noFill/>
          <a:ln w="9525" cmpd="sng">
            <a:noFill/>
            <a:miter lim="800000"/>
          </a:ln>
        </p:spPr>
      </p:pic>
      <p:sp>
        <p:nvSpPr>
          <p:cNvPr id="3" name="文本框 2" title=""/>
          <p:cNvSpPr txBox="1"/>
          <p:nvPr/>
        </p:nvSpPr>
        <p:spPr>
          <a:xfrm>
            <a:off x="1417320" y="5669915"/>
            <a:ext cx="9264015" cy="650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综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(2)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正实数</a:t>
            </a:r>
            <a:r>
              <a:rPr lang="en-US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取值范围是(0,1]∪[3,+∞).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480365" y="1610360"/>
            <a:ext cx="679780" cy="369506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数形结合</a:t>
            </a:r>
            <a:r>
              <a:rPr lang="en-US" altLang="zh-CN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 +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分类讨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1362075" y="2881630"/>
                <a:ext cx="9413240" cy="327406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解：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  <m:r>
                            <a:rPr lang="en-US" altLang="zh-CN" sz="2800" i="1" baseline="30000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 =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+4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/>
                  <a:t>,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显然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在区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(0,3]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上递增,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∈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,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 ]</a:t>
                </a:r>
                <a:endParaRPr lang="en-US" altLang="zh-CN" sz="28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 即不等式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对任意的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(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,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 ]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</a:rPr>
                  <a:t>恒成立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75" y="2881630"/>
                <a:ext cx="9413240" cy="3274060"/>
              </a:xfrm>
              <a:prstGeom prst="rect">
                <a:avLst/>
              </a:prstGeom>
              <a:blipFill rotWithShape="1">
                <a:blip r:embed="rId2"/>
                <a:stretch>
                  <a:fillRect l="-54" t="-1319" r="-47" b="-13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362075" y="351155"/>
                <a:ext cx="9413875" cy="236283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32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函数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函数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 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𝑓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;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若不等式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对任意的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32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,3]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恒成立，求实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数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取值范围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75" y="351155"/>
                <a:ext cx="9413875" cy="2362835"/>
              </a:xfrm>
              <a:prstGeom prst="rect">
                <a:avLst/>
              </a:prstGeom>
              <a:blipFill rotWithShape="1">
                <a:blip r:embed="rId3"/>
                <a:stretch>
                  <a:fillRect l="-54" t="-2365" r="-47" b="-188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 title=""/>
          <p:cNvSpPr txBox="1"/>
          <p:nvPr/>
        </p:nvSpPr>
        <p:spPr>
          <a:xfrm>
            <a:off x="416423" y="2427605"/>
            <a:ext cx="680222" cy="240411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转化与化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362710" y="237490"/>
                <a:ext cx="9413875" cy="20764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sz="2800" b="1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3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已知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 i="1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f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 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𝑓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rgbClr val="0000FF"/>
                              </a:solidFill>
                              <a:latin typeface="仿宋" panose="02010609060101010101" charset="-122"/>
                              <a:ea typeface="仿宋" panose="02010609060101010101" charset="-122"/>
                              <a:cs typeface="Times New Roman" panose="02020603050405020304" pitchFamily="18" charset="0"/>
                              <a:sym typeface="+mn-ea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+2;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若不等式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≥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0对任意的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∈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1,3]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恒成立，求实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取值范围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710" y="237490"/>
                <a:ext cx="9413875" cy="2076450"/>
              </a:xfrm>
              <a:prstGeom prst="rect">
                <a:avLst/>
              </a:prstGeom>
              <a:blipFill rotWithShape="1">
                <a:blip r:embed="rId2"/>
                <a:stretch>
                  <a:fillRect l="-54" t="-2080" r="-47" b="-214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 title=""/>
          <p:cNvSpPr txBox="1"/>
          <p:nvPr/>
        </p:nvSpPr>
        <p:spPr>
          <a:xfrm>
            <a:off x="416423" y="2427605"/>
            <a:ext cx="680222" cy="240411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>
                <a:solidFill>
                  <a:srgbClr val="C00000"/>
                </a:solidFill>
                <a:latin typeface="幼圆" panose="02010509060101010101" charset="-122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转化与化归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9" name="文本框 8" title=""/>
              <p:cNvSpPr txBox="1"/>
              <p:nvPr/>
            </p:nvSpPr>
            <p:spPr>
              <a:xfrm>
                <a:off x="1362710" y="2438400"/>
                <a:ext cx="9413875" cy="280035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易证函数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区间(0,2]上单减，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在区间[2,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等线" panose="02010600030101010101" charset="-122"/>
                              <a:cs typeface="Cambria Math" panose="0204050305040603020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]上单增，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)</a:t>
                </a:r>
                <a:r>
                  <a:rPr lang="en-US" altLang="zh-CN" sz="2800" baseline="-25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min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g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2)=4,</a:t>
                </a:r>
                <a:endPara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故</a:t>
                </a:r>
                <a:r>
                  <a:rPr lang="en-US" altLang="zh-CN" sz="2800" i="1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en-US" altLang="zh-CN" sz="2800">
                    <a:solidFill>
                      <a:srgbClr val="C00000"/>
                    </a:solidFill>
                    <a:latin typeface="等线" panose="02010600030101010101" charset="-122"/>
                    <a:ea typeface="等线" panose="0201060003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4</a:t>
                </a:r>
                <a:endParaRPr lang="en-US" altLang="zh-CN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710" y="2438400"/>
                <a:ext cx="9413875" cy="2800350"/>
              </a:xfrm>
              <a:prstGeom prst="rect">
                <a:avLst/>
              </a:prstGeom>
              <a:blipFill rotWithShape="1">
                <a:blip r:embed="rId3"/>
                <a:stretch>
                  <a:fillRect l="-54" t="-181" r="-47" b="-159"/>
                </a:stretch>
              </a:blip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 title=""/>
          <p:cNvSpPr txBox="1"/>
          <p:nvPr/>
        </p:nvSpPr>
        <p:spPr>
          <a:xfrm>
            <a:off x="1362710" y="5355590"/>
            <a:ext cx="9413875" cy="121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通过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换元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及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分离参数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转化为函数在区间上的最小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值问题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53403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51066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784350" y="2555240"/>
            <a:ext cx="36366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幂函数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751195" y="3590925"/>
            <a:ext cx="40271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幂函数的性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2929255" y="4951095"/>
            <a:ext cx="5466715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幂函数性质的应用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308090" y="3354070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20595" y="2955290"/>
            <a:ext cx="27400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554730" y="4983480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10" grpId="2" animBg="1"/>
      <p:bldP spid="7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1843405" y="4940300"/>
            <a:ext cx="335724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605655" y="3830955"/>
            <a:ext cx="2981325" cy="6519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458710" y="279717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换元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932815" y="483235"/>
            <a:ext cx="9618980" cy="50158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 fontAlgn="auto">
              <a:lnSpc>
                <a:spcPct val="10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先看几个实例．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1)如果张红以1元/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g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价格购买了某种蔬菜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 kg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那么她需要支付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元，这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；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)如果正方形的边长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那么正方形的面积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＝a</a:t>
            </a:r>
            <a:r>
              <a:rPr lang="en-US" altLang="zh-CN" sz="32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这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；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3)如果立方体的棱长为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那么立方体的体积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 baseline="30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 fontAlgn="auto">
              <a:lnSpc>
                <a:spcPct val="150000"/>
              </a:lnSpc>
              <a:buClrTx/>
              <a:buSzTx/>
              <a:buFontTx/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这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函数；　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0614660" y="1854835"/>
            <a:ext cx="1172210" cy="58356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y=x</a:t>
            </a:r>
            <a:endParaRPr lang="en-US" altLang="zh-CN" sz="3200" i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0614660" y="3369945"/>
            <a:ext cx="1172210" cy="58356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y=x</a:t>
            </a:r>
            <a:r>
              <a:rPr lang="en-US" altLang="zh-CN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3200" i="1" baseline="30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05770" y="4738370"/>
            <a:ext cx="1172210" cy="58356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y=x</a:t>
            </a:r>
            <a:r>
              <a:rPr lang="en-US" altLang="zh-CN" sz="3200" i="1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endParaRPr lang="en-US" altLang="zh-CN" sz="3200" i="1" baseline="30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3" name="文本框 2" title=""/>
              <p:cNvSpPr txBox="1"/>
              <p:nvPr/>
            </p:nvSpPr>
            <p:spPr>
              <a:xfrm>
                <a:off x="901700" y="173355"/>
                <a:ext cx="9562465" cy="337629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4)如果一个正方形场地的面积为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那么这个正方形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的边长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rad>
                        <m:radPr>
                          <m:degHide m:val="on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𝑆</m:t>
                          </m:r>
                        </m:e>
                      </m:rad>
                    </m:oMath>
                  </m:oMathPara>
                </a14:m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这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函数；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(5)如果某人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 s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内骑车行进了1 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km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那么他骑车的平 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algn="l" fontAlgn="auto">
                  <a:lnSpc>
                    <a:spcPct val="150000"/>
                  </a:lnSpc>
                  <a:buClrTx/>
                  <a:buSzTx/>
                  <a:buFontTx/>
                </a:pP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均速度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32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km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/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s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即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3200" baseline="300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这里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v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t</a:t>
                </a:r>
                <a:r>
                  <a:rPr lang="en-US" altLang="zh-CN" sz="32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的函数．</a:t>
                </a:r>
                <a:endPara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173355"/>
                <a:ext cx="9562465" cy="33762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10614660" y="1014730"/>
                <a:ext cx="1172210" cy="734060"/>
              </a:xfrm>
              <a:prstGeom prst="rect">
                <a:avLst/>
              </a:prstGeom>
              <a:noFill/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fontAlgn="auto">
                  <a:lnSpc>
                    <a:spcPct val="100000"/>
                  </a:lnSpc>
                </a:pPr>
                <a:r>
                  <a:rPr lang="en-US" altLang="zh-CN" sz="32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y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sz="3200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4660" y="1014730"/>
                <a:ext cx="1172210" cy="734060"/>
              </a:xfrm>
              <a:prstGeom prst="rect">
                <a:avLst/>
              </a:prstGeom>
              <a:blipFill rotWithShape="1">
                <a:blip r:embed="rId3"/>
                <a:stretch>
                  <a:fillRect l="-433" t="-7612" r="-379" b="-606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 title=""/>
          <p:cNvSpPr txBox="1"/>
          <p:nvPr/>
        </p:nvSpPr>
        <p:spPr>
          <a:xfrm>
            <a:off x="10614660" y="2747645"/>
            <a:ext cx="1172210" cy="58356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y=x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1</a:t>
            </a:r>
            <a:endParaRPr lang="en-US" altLang="zh-CN" sz="3200" baseline="30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901700" y="4391025"/>
            <a:ext cx="9562465" cy="65087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观察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)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～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5)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的函数解析式，它们有什么</a:t>
            </a:r>
            <a:r>
              <a:rPr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共同特征</a:t>
            </a:r>
            <a:r>
              <a:rPr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？</a:t>
            </a:r>
            <a:endParaRPr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606550" y="1400810"/>
            <a:ext cx="8987790" cy="1476375"/>
          </a:xfrm>
          <a:prstGeom prst="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一般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函数</a:t>
            </a:r>
            <a:r>
              <a:rPr lang="en-US" altLang="zh-CN" sz="28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 baseline="3000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800" b="1" baseline="3000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800" b="1" baseline="300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叫做</a:t>
            </a:r>
            <a:r>
              <a:rPr lang="zh-CN" altLang="en-US" sz="28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幂函数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其中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自变量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常数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.</a:t>
            </a:r>
            <a:endParaRPr lang="en-US" altLang="zh-CN" sz="2800">
              <a:solidFill>
                <a:srgbClr val="C00000"/>
              </a:solidFill>
              <a:latin typeface="宋体" panose="02010600030101010101" pitchFamily="2" charset="-122"/>
              <a:ea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606550" y="749935"/>
            <a:ext cx="898779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函数的概念: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mc:AlternateContent>
        <mc:Choice Requires="a14">
          <p:sp>
            <p:nvSpPr>
              <p:cNvPr id="5" name="文本框 4" title=""/>
              <p:cNvSpPr txBox="1"/>
              <p:nvPr/>
            </p:nvSpPr>
            <p:spPr>
              <a:xfrm>
                <a:off x="1607185" y="3646805"/>
                <a:ext cx="8987155" cy="165227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 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对于幂函数，我们只研究</a:t>
                </a:r>
                <a:r>
                  <a:rPr lang="en-US" altLang="zh-CN" sz="2800" b="1">
                    <a:solidFill>
                      <a:srgbClr val="0000FF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+mn-ea"/>
                  </a:rPr>
                  <a:t>a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zh-CN" alt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时的图象与性质．</a:t>
                </a:r>
                <a:endPara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185" y="3646805"/>
                <a:ext cx="8987155" cy="1652270"/>
              </a:xfrm>
              <a:prstGeom prst="rect">
                <a:avLst/>
              </a:prstGeom>
              <a:blipFill rotWithShape="1">
                <a:blip r:embed="rId2"/>
                <a:stretch>
                  <a:fillRect l="-57" t="-307" r="-49" b="-269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幂函数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Rectangle 6" title=""/>
          <p:cNvSpPr/>
          <p:nvPr/>
        </p:nvSpPr>
        <p:spPr>
          <a:xfrm>
            <a:off x="1568450" y="1213485"/>
            <a:ext cx="905573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列函数中，哪几个函数是幂函数？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1267" name="Object 10" title=""/>
          <p:cNvGraphicFramePr>
            <a:graphicFrameLocks noGrp="1" noChangeAspect="1"/>
          </p:cNvGraphicFramePr>
          <p:nvPr/>
        </p:nvGraphicFramePr>
        <p:xfrm>
          <a:off x="1907540" y="2012950"/>
          <a:ext cx="8497570" cy="23196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5257800" imgH="1435100" progId="Equation.DSMT4">
                  <p:embed/>
                </p:oleObj>
              </mc:Choice>
              <mc:Fallback>
                <p:oleObj r:id="rId2" imgW="5257800" imgH="143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540" y="2012950"/>
                        <a:ext cx="8497570" cy="231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/>
        </p:nvSpPr>
        <p:spPr>
          <a:xfrm>
            <a:off x="587375" y="4864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2296" name="Text Box 12" title=""/>
          <p:cNvSpPr txBox="1"/>
          <p:nvPr/>
        </p:nvSpPr>
        <p:spPr>
          <a:xfrm>
            <a:off x="1568450" y="4982845"/>
            <a:ext cx="9055100" cy="521970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 (1) 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40" name="Rectangle 2" title=""/>
          <p:cNvSpPr/>
          <p:nvPr/>
        </p:nvSpPr>
        <p:spPr>
          <a:xfrm>
            <a:off x="1593850" y="947738"/>
            <a:ext cx="900493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ctr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同一坐标系中分别作出如下函数的图象：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593215" y="1778000"/>
                <a:ext cx="9004935" cy="39154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1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y=x</a:t>
                </a: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2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y=x</a:t>
                </a:r>
                <a:r>
                  <a:rPr lang="en-US" altLang="zh-CN" sz="36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3)  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y=x</a:t>
                </a:r>
                <a:r>
                  <a:rPr lang="en-US" altLang="zh-CN" sz="36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4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y=</a:t>
                </a:r>
                <a14:m>
                  <m:oMathPara>
                    <m:oMathParaPr>
                      <m:jc/>
                    </m:oMathParaPr>
                    <m:oMath>
                      <m:sSup>
                        <m:sSupPr>
                          <m:ctrlP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sSupPr>
                        <m:e>
                          <m:r>
                            <a:rPr lang="en-US" altLang="zh-CN" sz="36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  <a:sym typeface="+mn-ea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bar"/>
                              <m:ctrlPr>
                                <a:rPr lang="en-US" altLang="zh-CN" sz="36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Pr>
                            <m:num>
                              <m:r>
                                <a:rPr lang="en-US" altLang="zh-CN" sz="36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3600" i="1">
                                  <a:solidFill>
                                    <a:srgbClr val="0000FF"/>
                                  </a:solidFill>
                                  <a:latin typeface="Cambria Math" panose="02040503050406030204" charset="0"/>
                                  <a:ea typeface="仿宋" panose="02010609060101010101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;</a:t>
                </a:r>
                <a:endPara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6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(5)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 y=x</a:t>
                </a:r>
                <a:r>
                  <a:rPr lang="en-US" altLang="zh-CN" sz="3600" baseline="3000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-1</a:t>
                </a:r>
                <a:r>
                  <a:rPr lang="en-US" altLang="zh-CN" sz="36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en-US" altLang="zh-CN" sz="36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215" y="1778000"/>
                <a:ext cx="9004935" cy="3915410"/>
              </a:xfrm>
              <a:prstGeom prst="rect">
                <a:avLst/>
              </a:prstGeom>
              <a:blipFill rotWithShape="1">
                <a:blip r:embed="rId2"/>
                <a:stretch>
                  <a:fillRect l="-56" t="-130" r="-49" b="-114"/>
                </a:stretch>
              </a:blipFill>
              <a:ln w="9525"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hape 120" title=""/>
          <p:cNvSpPr/>
          <p:nvPr/>
        </p:nvSpPr>
        <p:spPr>
          <a:xfrm>
            <a:off x="988695" y="271780"/>
            <a:ext cx="27171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幂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81" name="Rectangle 23" title=""/>
          <p:cNvSpPr/>
          <p:nvPr/>
        </p:nvSpPr>
        <p:spPr>
          <a:xfrm>
            <a:off x="1427480" y="487680"/>
            <a:ext cx="917448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ctr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观察各函数图象，分析以下几个方面的性质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934845" y="1588135"/>
            <a:ext cx="1605280" cy="521970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定义域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934845" y="2559685"/>
            <a:ext cx="1605280" cy="521970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值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域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1934845" y="3528695"/>
            <a:ext cx="1605280" cy="521970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单调性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1934845" y="4497705"/>
            <a:ext cx="1605280" cy="521970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奇偶性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934845" y="5453380"/>
            <a:ext cx="1605280" cy="521970"/>
          </a:xfrm>
          <a:prstGeom prst="rect">
            <a:avLst/>
          </a:prstGeom>
          <a:noFill/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点？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3" name="图片 12" title=""/>
          <p:cNvPicPr>
            <a:picLocks noChangeAspect="1"/>
          </p:cNvPicPr>
          <p:nvPr/>
        </p:nvPicPr>
        <p:blipFill>
          <a:blip r:embed="rId2"/>
          <a:srcRect l="39194" t="23438" r="41273" b="48590"/>
          <a:stretch>
            <a:fillRect/>
          </a:stretch>
        </p:blipFill>
        <p:spPr>
          <a:xfrm>
            <a:off x="5436235" y="1380490"/>
            <a:ext cx="4918710" cy="481901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10579" r="6480" b="16721"/>
          <a:stretch>
            <a:fillRect/>
          </a:stretch>
        </p:blipFill>
        <p:spPr>
          <a:xfrm>
            <a:off x="1488440" y="2105025"/>
            <a:ext cx="9145270" cy="3143250"/>
          </a:xfrm>
          <a:prstGeom prst="rect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</p:spPr>
      </p:pic>
      <p:sp>
        <p:nvSpPr>
          <p:cNvPr id="3" name="文本框 2" title=""/>
          <p:cNvSpPr txBox="1"/>
          <p:nvPr/>
        </p:nvSpPr>
        <p:spPr>
          <a:xfrm>
            <a:off x="1488440" y="894080"/>
            <a:ext cx="9144635" cy="1210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观察函数图象并结合函数解析式，将你发现的结论写在下表内．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  <p:tag name="KSO_WPP_MARK_KEY" val="b6df9f4e-638b-40fd-b134-ddaaf86c67c2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78</Paragraphs>
  <Slides>28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44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Symbol</vt:lpstr>
      <vt:lpstr>方正姚体</vt:lpstr>
      <vt:lpstr>等线</vt:lpstr>
      <vt:lpstr>幼圆</vt:lpstr>
      <vt:lpstr>Cambria Math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06T13:49:10.556</cp:lastPrinted>
  <dcterms:created xsi:type="dcterms:W3CDTF">2023-07-06T13:49:10Z</dcterms:created>
  <dcterms:modified xsi:type="dcterms:W3CDTF">2023-07-06T05:49:10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